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19C5" w:rsidRPr="002E7F77" w:rsidRDefault="00371196" w:rsidP="00371196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419C5" w:rsidRPr="00371196">
        <w:rPr>
          <w:rFonts w:ascii="Times New Roman" w:hAnsi="Times New Roman" w:cs="Times New Roman"/>
          <w:sz w:val="24"/>
          <w:szCs w:val="24"/>
        </w:rPr>
        <w:t>S</w:t>
      </w:r>
      <w:r w:rsidR="00E419C5" w:rsidRPr="00371196">
        <w:rPr>
          <w:rFonts w:ascii="Times New Roman" w:hAnsi="Times New Roman" w:cs="Times New Roman"/>
          <w:sz w:val="24"/>
          <w:szCs w:val="24"/>
          <w:lang w:val="vi-VN"/>
        </w:rPr>
        <w:t xml:space="preserve">Ở </w:t>
      </w:r>
      <w:r w:rsidR="00E419C5" w:rsidRPr="00371196">
        <w:rPr>
          <w:rFonts w:ascii="Times New Roman" w:hAnsi="Times New Roman" w:cs="Times New Roman"/>
          <w:sz w:val="24"/>
          <w:szCs w:val="24"/>
        </w:rPr>
        <w:t>GD-ĐT  THÀNH PHỐ HCM</w:t>
      </w:r>
      <w:r w:rsidR="00E419C5" w:rsidRPr="002E7F77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E419C5" w:rsidRPr="002E7F77">
        <w:rPr>
          <w:rFonts w:ascii="Times New Roman" w:hAnsi="Times New Roman" w:cs="Times New Roman"/>
          <w:b/>
          <w:sz w:val="24"/>
          <w:szCs w:val="24"/>
        </w:rPr>
        <w:t>ĐỀ THI HỌC KỲ 1 NĂM HỌC 2014-2015</w:t>
      </w:r>
    </w:p>
    <w:p w:rsidR="00E419C5" w:rsidRPr="002E7F77" w:rsidRDefault="00E419C5" w:rsidP="0037119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 xml:space="preserve">TRƯỜNG THPT HAI BÀ TRƯNG                                  </w:t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Pr="002E7F77">
        <w:rPr>
          <w:rFonts w:ascii="Times New Roman" w:hAnsi="Times New Roman" w:cs="Times New Roman"/>
          <w:b/>
          <w:sz w:val="24"/>
          <w:szCs w:val="24"/>
        </w:rPr>
        <w:t>MÔN VẬT LÝ KHỐ</w:t>
      </w:r>
      <w:r w:rsidR="002E7F77">
        <w:rPr>
          <w:rFonts w:ascii="Times New Roman" w:hAnsi="Times New Roman" w:cs="Times New Roman"/>
          <w:b/>
          <w:sz w:val="24"/>
          <w:szCs w:val="24"/>
        </w:rPr>
        <w:t>I 11</w:t>
      </w:r>
    </w:p>
    <w:p w:rsidR="00E419C5" w:rsidRPr="002E7F77" w:rsidRDefault="00E419C5" w:rsidP="00371196">
      <w:pPr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</w:t>
      </w:r>
      <w:r w:rsidR="002E7F77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="002E7F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E7F77">
        <w:rPr>
          <w:rFonts w:ascii="Times New Roman" w:hAnsi="Times New Roman" w:cs="Times New Roman"/>
          <w:sz w:val="24"/>
          <w:szCs w:val="24"/>
        </w:rPr>
        <w:t>(Thời gian 45 phút)</w:t>
      </w:r>
    </w:p>
    <w:p w:rsidR="00E419C5" w:rsidRPr="002E7F77" w:rsidRDefault="00E419C5" w:rsidP="00371196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E7F77">
        <w:rPr>
          <w:rFonts w:ascii="Times New Roman" w:hAnsi="Times New Roman" w:cs="Times New Roman"/>
          <w:b/>
          <w:sz w:val="24"/>
          <w:szCs w:val="24"/>
          <w:u w:val="single"/>
        </w:rPr>
        <w:t xml:space="preserve">ĐỀ A </w:t>
      </w:r>
    </w:p>
    <w:p w:rsidR="00E419C5" w:rsidRPr="002E7F77" w:rsidRDefault="00E419C5" w:rsidP="00371196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44ED6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Pr="002E7F77">
        <w:rPr>
          <w:rFonts w:ascii="Times New Roman" w:hAnsi="Times New Roman" w:cs="Times New Roman"/>
          <w:b/>
          <w:sz w:val="24"/>
          <w:szCs w:val="24"/>
          <w:u w:val="single"/>
        </w:rPr>
        <w:t>LÝ THUYẾT:</w:t>
      </w:r>
    </w:p>
    <w:p w:rsidR="00736F58" w:rsidRPr="002E7F77" w:rsidRDefault="00E419C5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>Câu 1</w:t>
      </w:r>
      <w:r w:rsidR="00DE6CDA">
        <w:rPr>
          <w:rFonts w:ascii="Times New Roman" w:hAnsi="Times New Roman" w:cs="Times New Roman"/>
          <w:b/>
          <w:sz w:val="24"/>
          <w:szCs w:val="24"/>
        </w:rPr>
        <w:t>:</w:t>
      </w:r>
      <w:r w:rsidRPr="002E7F77">
        <w:rPr>
          <w:rFonts w:ascii="Times New Roman" w:hAnsi="Times New Roman" w:cs="Times New Roman"/>
          <w:sz w:val="24"/>
          <w:szCs w:val="24"/>
        </w:rPr>
        <w:t xml:space="preserve"> Nêu bản chất dòng điện trong chất khí ?</w:t>
      </w:r>
    </w:p>
    <w:p w:rsidR="00E419C5" w:rsidRPr="002E7F77" w:rsidRDefault="00E419C5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>Câu 2:</w:t>
      </w:r>
      <w:r w:rsidRPr="002E7F77">
        <w:rPr>
          <w:rFonts w:ascii="Times New Roman" w:hAnsi="Times New Roman" w:cs="Times New Roman"/>
          <w:sz w:val="24"/>
          <w:szCs w:val="24"/>
        </w:rPr>
        <w:t xml:space="preserve"> Tụ điện là gì ? Nêu định nghĩa và viết biểu thức tính điện dung của tụ điện ?</w:t>
      </w:r>
    </w:p>
    <w:p w:rsidR="00E419C5" w:rsidRPr="002E7F77" w:rsidRDefault="00DE6CDA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="00E419C5" w:rsidRPr="002E7F77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419C5" w:rsidRPr="002E7F77">
        <w:rPr>
          <w:rFonts w:ascii="Times New Roman" w:hAnsi="Times New Roman" w:cs="Times New Roman"/>
          <w:sz w:val="24"/>
          <w:szCs w:val="24"/>
        </w:rPr>
        <w:t>Phát biểu và viết biểu thức của Định luật Fa-ra-đay thứ 1 và thứ 2 ?</w:t>
      </w:r>
    </w:p>
    <w:p w:rsidR="00E419C5" w:rsidRPr="002E7F77" w:rsidRDefault="00444ED6" w:rsidP="00371196">
      <w:pPr>
        <w:jc w:val="both"/>
        <w:rPr>
          <w:rFonts w:ascii="Times New Roman" w:hAnsi="Times New Roman" w:cs="Times New Roman"/>
          <w:sz w:val="24"/>
          <w:szCs w:val="24"/>
        </w:rPr>
      </w:pPr>
      <w:r w:rsidRPr="00444ED6"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="00E419C5" w:rsidRPr="002E7F77">
        <w:rPr>
          <w:rFonts w:ascii="Times New Roman" w:hAnsi="Times New Roman" w:cs="Times New Roman"/>
          <w:b/>
          <w:sz w:val="24"/>
          <w:szCs w:val="24"/>
          <w:u w:val="single"/>
        </w:rPr>
        <w:t>BÀI TOÁN:</w:t>
      </w:r>
    </w:p>
    <w:p w:rsidR="00E419C5" w:rsidRPr="002E7F77" w:rsidRDefault="00444ED6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</w:t>
      </w:r>
      <w:r w:rsidR="00E419C5" w:rsidRPr="002E7F77">
        <w:rPr>
          <w:rFonts w:ascii="Times New Roman" w:hAnsi="Times New Roman" w:cs="Times New Roman"/>
          <w:b/>
          <w:sz w:val="24"/>
          <w:szCs w:val="24"/>
        </w:rPr>
        <w:t>:</w:t>
      </w:r>
      <w:r w:rsidR="00E419C5" w:rsidRPr="002E7F77">
        <w:rPr>
          <w:rFonts w:ascii="Times New Roman" w:hAnsi="Times New Roman" w:cs="Times New Roman"/>
          <w:sz w:val="24"/>
          <w:szCs w:val="24"/>
        </w:rPr>
        <w:t xml:space="preserve"> Cho 2 điện tích q</w:t>
      </w:r>
      <w:r w:rsidR="00E419C5" w:rsidRPr="002E7F7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419C5" w:rsidRPr="002E7F77">
        <w:rPr>
          <w:rFonts w:ascii="Times New Roman" w:hAnsi="Times New Roman" w:cs="Times New Roman"/>
          <w:sz w:val="24"/>
          <w:szCs w:val="24"/>
        </w:rPr>
        <w:t xml:space="preserve">=  </w:t>
      </w:r>
      <w:r w:rsidR="0066558A" w:rsidRPr="002E7F77">
        <w:rPr>
          <w:rFonts w:ascii="Times New Roman" w:hAnsi="Times New Roman" w:cs="Times New Roman"/>
          <w:sz w:val="24"/>
          <w:szCs w:val="24"/>
        </w:rPr>
        <w:t>2.</w:t>
      </w:r>
      <w:r w:rsidR="00E419C5" w:rsidRPr="002E7F77">
        <w:rPr>
          <w:rFonts w:ascii="Times New Roman" w:hAnsi="Times New Roman" w:cs="Times New Roman"/>
          <w:sz w:val="24"/>
          <w:szCs w:val="24"/>
        </w:rPr>
        <w:t>10</w:t>
      </w:r>
      <w:r w:rsidR="00E419C5" w:rsidRPr="002E7F77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E419C5" w:rsidRPr="002E7F77">
        <w:rPr>
          <w:rFonts w:ascii="Times New Roman" w:hAnsi="Times New Roman" w:cs="Times New Roman"/>
          <w:sz w:val="24"/>
          <w:szCs w:val="24"/>
        </w:rPr>
        <w:t xml:space="preserve"> C và  q</w:t>
      </w:r>
      <w:r w:rsidR="00E419C5" w:rsidRPr="002E7F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419C5" w:rsidRPr="002E7F77">
        <w:rPr>
          <w:rFonts w:ascii="Times New Roman" w:hAnsi="Times New Roman" w:cs="Times New Roman"/>
          <w:sz w:val="24"/>
          <w:szCs w:val="24"/>
        </w:rPr>
        <w:t>= - 10</w:t>
      </w:r>
      <w:r w:rsidR="00E419C5" w:rsidRPr="002E7F77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E419C5" w:rsidRPr="002E7F77">
        <w:rPr>
          <w:rFonts w:ascii="Times New Roman" w:hAnsi="Times New Roman" w:cs="Times New Roman"/>
          <w:sz w:val="24"/>
          <w:szCs w:val="24"/>
        </w:rPr>
        <w:t xml:space="preserve"> C đặt tại A và B cách nhau 4  cm trong chân không.</w:t>
      </w:r>
    </w:p>
    <w:p w:rsidR="00E419C5" w:rsidRPr="002E7F77" w:rsidRDefault="00E419C5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sz w:val="24"/>
          <w:szCs w:val="24"/>
        </w:rPr>
        <w:t xml:space="preserve">a) Xác định vec-tơ cường độ điện trường </w:t>
      </w:r>
      <w:r w:rsidR="0066558A" w:rsidRPr="002E7F77">
        <w:rPr>
          <w:rFonts w:ascii="Times New Roman" w:hAnsi="Times New Roman" w:cs="Times New Roman"/>
          <w:sz w:val="24"/>
          <w:szCs w:val="24"/>
        </w:rPr>
        <w:t>tại M là trung điểm của AB.</w:t>
      </w:r>
    </w:p>
    <w:p w:rsidR="0066558A" w:rsidRPr="002E7F77" w:rsidRDefault="0066558A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sz w:val="24"/>
          <w:szCs w:val="24"/>
        </w:rPr>
        <w:t>b)</w:t>
      </w:r>
      <w:r w:rsidR="00DE6CDA">
        <w:rPr>
          <w:rFonts w:ascii="Times New Roman" w:hAnsi="Times New Roman" w:cs="Times New Roman"/>
          <w:sz w:val="24"/>
          <w:szCs w:val="24"/>
        </w:rPr>
        <w:t xml:space="preserve"> </w:t>
      </w:r>
      <w:r w:rsidRPr="002E7F77">
        <w:rPr>
          <w:rFonts w:ascii="Times New Roman" w:hAnsi="Times New Roman" w:cs="Times New Roman"/>
          <w:sz w:val="24"/>
          <w:szCs w:val="24"/>
        </w:rPr>
        <w:t>Định vị trí N để cường độ điện trường tại N bằng không?</w:t>
      </w:r>
    </w:p>
    <w:p w:rsidR="0066558A" w:rsidRPr="002E7F77" w:rsidRDefault="00B33D98" w:rsidP="00444ED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33D98">
        <w:rPr>
          <w:rFonts w:ascii="Times New Roman" w:hAnsi="Times New Roman" w:cs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00.9pt;margin-top:28.2pt;width:119.25pt;height:103.7pt;z-index:251660288" wrapcoords="-136 0 -136 21443 21600 21443 21600 0 -136 0">
            <v:imagedata r:id="rId5" o:title="" croptop="3146f" cropbottom="17791f" cropleft="7472f" cropright="6686f"/>
            <w10:wrap type="tight"/>
          </v:shape>
          <o:OLEObject Type="Embed" ProgID="PBrush" ShapeID="_x0000_s1026" DrawAspect="Content" ObjectID="_1480767602" r:id="rId6"/>
        </w:pict>
      </w:r>
      <w:r w:rsidR="002E7F77" w:rsidRPr="002E7F77">
        <w:rPr>
          <w:rFonts w:ascii="Times New Roman" w:hAnsi="Times New Roman" w:cs="Times New Roman"/>
          <w:b/>
          <w:sz w:val="24"/>
          <w:szCs w:val="24"/>
          <w:lang w:val="pt-BR"/>
        </w:rPr>
        <w:t>Bài 2:</w:t>
      </w:r>
      <w:r w:rsidR="00444E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66558A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Cho mạch điện như hình vẽ: Nguồn điện </w:t>
      </w:r>
      <w:r w:rsidR="0066558A" w:rsidRPr="002E7F77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400" w:dyaOrig="400">
          <v:shape id="_x0000_i1025" type="#_x0000_t75" style="width:69.75pt;height:20.25pt" o:ole="">
            <v:imagedata r:id="rId7" o:title=""/>
          </v:shape>
          <o:OLEObject Type="Embed" ProgID="Equation.DSMT4" ShapeID="_x0000_i1025" DrawAspect="Content" ObjectID="_1480767593" r:id="rId8"/>
        </w:object>
      </w:r>
      <w:r w:rsidR="0066558A" w:rsidRPr="002E7F77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320" w:dyaOrig="400">
          <v:shape id="_x0000_i1026" type="#_x0000_t75" style="width:66pt;height:20.25pt" o:ole="">
            <v:imagedata r:id="rId9" o:title=""/>
          </v:shape>
          <o:OLEObject Type="Embed" ProgID="Equation.DSMT4" ShapeID="_x0000_i1026" DrawAspect="Content" ObjectID="_1480767594" r:id="rId10"/>
        </w:object>
      </w:r>
      <w:r w:rsidR="0066558A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 Bình điện phân đựng dung dịch </w:t>
      </w:r>
      <w:r w:rsidR="0066558A" w:rsidRPr="002E7F77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820" w:dyaOrig="400">
          <v:shape id="_x0000_i1027" type="#_x0000_t75" style="width:40.5pt;height:20.25pt" o:ole="">
            <v:imagedata r:id="rId11" o:title=""/>
          </v:shape>
          <o:OLEObject Type="Embed" ProgID="Equation.DSMT4" ShapeID="_x0000_i1027" DrawAspect="Content" ObjectID="_1480767595" r:id="rId12"/>
        </w:object>
      </w:r>
      <w:r w:rsidR="0066558A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có anot bằng Ag và có điện trở </w:t>
      </w:r>
      <w:r w:rsidR="0066558A" w:rsidRPr="002E7F77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1219" w:dyaOrig="440">
          <v:shape id="_x0000_i1028" type="#_x0000_t75" style="width:60.75pt;height:21.75pt" o:ole="">
            <v:imagedata r:id="rId13" o:title=""/>
          </v:shape>
          <o:OLEObject Type="Embed" ProgID="Equation.DSMT4" ShapeID="_x0000_i1028" DrawAspect="Content" ObjectID="_1480767596" r:id="rId14"/>
        </w:object>
      </w:r>
      <w:r w:rsidR="0066558A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Các điện trở </w:t>
      </w:r>
      <w:r w:rsidR="0066558A" w:rsidRPr="002E7F77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2460" w:dyaOrig="440">
          <v:shape id="_x0000_i1029" type="#_x0000_t75" style="width:123pt;height:21.75pt" o:ole="">
            <v:imagedata r:id="rId15" o:title=""/>
          </v:shape>
          <o:OLEObject Type="Embed" ProgID="Equation.DSMT4" ShapeID="_x0000_i1029" DrawAspect="Content" ObjectID="_1480767597" r:id="rId16"/>
        </w:object>
      </w:r>
      <w:r w:rsidR="0066558A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66558A" w:rsidRPr="002E7F77" w:rsidRDefault="0066558A" w:rsidP="00444ED6">
      <w:pPr>
        <w:ind w:firstLine="42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a/ Tìm suất điện động E </w:t>
      </w:r>
      <w:r w:rsidRPr="002E7F7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b  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và điện trở trong r </w:t>
      </w:r>
      <w:r w:rsidRPr="002E7F7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b</w:t>
      </w:r>
      <w:r w:rsidR="002E7F77" w:rsidRPr="002E7F7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.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B928C0" w:rsidRPr="002E7F77" w:rsidRDefault="00B928C0" w:rsidP="00444ED6">
      <w:pPr>
        <w:ind w:firstLine="42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b/</w:t>
      </w:r>
      <w:r w:rsidR="00DE6CDA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Tính chỉ số ampe kế và hiệu điện thế mạch ngoài. </w:t>
      </w:r>
    </w:p>
    <w:p w:rsidR="0066558A" w:rsidRPr="002E7F77" w:rsidRDefault="00B928C0" w:rsidP="00444ED6">
      <w:pPr>
        <w:ind w:firstLine="42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66558A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/ Tính khối lượng Ag bám vào catot sau 32 phút 10 giây. </w:t>
      </w:r>
      <w:r>
        <w:rPr>
          <w:rFonts w:ascii="Times New Roman" w:hAnsi="Times New Roman" w:cs="Times New Roman"/>
          <w:sz w:val="24"/>
          <w:szCs w:val="24"/>
          <w:lang w:val="pt-BR"/>
        </w:rPr>
        <w:t>(A=108,n=1)</w:t>
      </w:r>
    </w:p>
    <w:p w:rsidR="00371196" w:rsidRDefault="00371196" w:rsidP="0037119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37119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371196" w:rsidRDefault="00371196" w:rsidP="002E7F77">
      <w:pPr>
        <w:rPr>
          <w:rFonts w:ascii="Times New Roman" w:hAnsi="Times New Roman" w:cs="Times New Roman"/>
          <w:b/>
          <w:sz w:val="24"/>
          <w:szCs w:val="24"/>
        </w:rPr>
      </w:pPr>
    </w:p>
    <w:p w:rsidR="002E7F77" w:rsidRPr="002E7F77" w:rsidRDefault="00DE6CDA" w:rsidP="00371196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2E7F77" w:rsidRPr="00DE6CDA">
        <w:rPr>
          <w:rFonts w:ascii="Times New Roman" w:hAnsi="Times New Roman" w:cs="Times New Roman"/>
          <w:sz w:val="24"/>
          <w:szCs w:val="24"/>
        </w:rPr>
        <w:t>S</w:t>
      </w:r>
      <w:r w:rsidR="002E7F77" w:rsidRPr="00DE6CDA">
        <w:rPr>
          <w:rFonts w:ascii="Times New Roman" w:hAnsi="Times New Roman" w:cs="Times New Roman"/>
          <w:sz w:val="24"/>
          <w:szCs w:val="24"/>
          <w:lang w:val="vi-VN"/>
        </w:rPr>
        <w:t xml:space="preserve">Ở </w:t>
      </w:r>
      <w:r w:rsidR="002E7F77" w:rsidRPr="00DE6CDA">
        <w:rPr>
          <w:rFonts w:ascii="Times New Roman" w:hAnsi="Times New Roman" w:cs="Times New Roman"/>
          <w:sz w:val="24"/>
          <w:szCs w:val="24"/>
        </w:rPr>
        <w:t xml:space="preserve">GD-ĐT  THÀNH PHỐ HCM </w:t>
      </w:r>
      <w:r w:rsidR="002E7F77" w:rsidRPr="002E7F77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="002E7F77" w:rsidRPr="002E7F77">
        <w:rPr>
          <w:rFonts w:ascii="Times New Roman" w:hAnsi="Times New Roman" w:cs="Times New Roman"/>
          <w:b/>
          <w:sz w:val="24"/>
          <w:szCs w:val="24"/>
        </w:rPr>
        <w:t>ĐỀ THI HỌC KỲ 1 NĂM HỌC 2014-2015</w:t>
      </w:r>
    </w:p>
    <w:p w:rsidR="002E7F77" w:rsidRPr="002E7F77" w:rsidRDefault="002E7F77" w:rsidP="0037119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 xml:space="preserve">TRƯỜNG THPT HAI BÀ TRƯNG                                  </w:t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="00371196">
        <w:rPr>
          <w:rFonts w:ascii="Times New Roman" w:hAnsi="Times New Roman" w:cs="Times New Roman"/>
          <w:b/>
          <w:sz w:val="24"/>
          <w:szCs w:val="24"/>
        </w:rPr>
        <w:tab/>
      </w:r>
      <w:r w:rsidRPr="002E7F77">
        <w:rPr>
          <w:rFonts w:ascii="Times New Roman" w:hAnsi="Times New Roman" w:cs="Times New Roman"/>
          <w:b/>
          <w:sz w:val="24"/>
          <w:szCs w:val="24"/>
        </w:rPr>
        <w:t>MÔN VẬT LÝ KHỐ</w:t>
      </w:r>
      <w:r>
        <w:rPr>
          <w:rFonts w:ascii="Times New Roman" w:hAnsi="Times New Roman" w:cs="Times New Roman"/>
          <w:b/>
          <w:sz w:val="24"/>
          <w:szCs w:val="24"/>
        </w:rPr>
        <w:t>I 11</w:t>
      </w:r>
    </w:p>
    <w:p w:rsidR="002E7F77" w:rsidRPr="002E7F77" w:rsidRDefault="002E7F77" w:rsidP="00371196">
      <w:pPr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444ED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444ED6">
        <w:rPr>
          <w:rFonts w:ascii="Times New Roman" w:hAnsi="Times New Roman" w:cs="Times New Roman"/>
          <w:b/>
          <w:sz w:val="24"/>
          <w:szCs w:val="24"/>
        </w:rPr>
        <w:tab/>
      </w:r>
      <w:r w:rsidRPr="002E7F77">
        <w:rPr>
          <w:rFonts w:ascii="Times New Roman" w:hAnsi="Times New Roman" w:cs="Times New Roman"/>
          <w:sz w:val="24"/>
          <w:szCs w:val="24"/>
        </w:rPr>
        <w:t>(Thời gian 45 phút)</w:t>
      </w:r>
    </w:p>
    <w:p w:rsidR="002E7F77" w:rsidRPr="002E7F77" w:rsidRDefault="002E7F77" w:rsidP="00371196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E7F77">
        <w:rPr>
          <w:rFonts w:ascii="Times New Roman" w:hAnsi="Times New Roman" w:cs="Times New Roman"/>
          <w:b/>
          <w:sz w:val="24"/>
          <w:szCs w:val="24"/>
          <w:u w:val="single"/>
        </w:rPr>
        <w:t>Đ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B</w:t>
      </w:r>
      <w:r w:rsidRPr="002E7F77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2E7F77" w:rsidRPr="002E7F77" w:rsidRDefault="002E7F77" w:rsidP="00371196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44ED6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Pr="002E7F77">
        <w:rPr>
          <w:rFonts w:ascii="Times New Roman" w:hAnsi="Times New Roman" w:cs="Times New Roman"/>
          <w:b/>
          <w:sz w:val="24"/>
          <w:szCs w:val="24"/>
          <w:u w:val="single"/>
        </w:rPr>
        <w:t>LÝ THUYẾT:</w:t>
      </w:r>
    </w:p>
    <w:p w:rsidR="002E7F77" w:rsidRPr="002E7F77" w:rsidRDefault="002E7F77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>Câu 1</w:t>
      </w:r>
      <w:r w:rsidR="00DE6CDA">
        <w:rPr>
          <w:rFonts w:ascii="Times New Roman" w:hAnsi="Times New Roman" w:cs="Times New Roman"/>
          <w:b/>
          <w:sz w:val="24"/>
          <w:szCs w:val="24"/>
        </w:rPr>
        <w:t>:</w:t>
      </w:r>
      <w:r w:rsidRPr="002E7F77">
        <w:rPr>
          <w:rFonts w:ascii="Times New Roman" w:hAnsi="Times New Roman" w:cs="Times New Roman"/>
          <w:sz w:val="24"/>
          <w:szCs w:val="24"/>
        </w:rPr>
        <w:t xml:space="preserve"> Nêu bản chất dòng điện trong chấ</w:t>
      </w:r>
      <w:r>
        <w:rPr>
          <w:rFonts w:ascii="Times New Roman" w:hAnsi="Times New Roman" w:cs="Times New Roman"/>
          <w:sz w:val="24"/>
          <w:szCs w:val="24"/>
        </w:rPr>
        <w:t>t điện phân</w:t>
      </w:r>
      <w:r w:rsidRPr="002E7F77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2E7F77" w:rsidRPr="002E7F77" w:rsidRDefault="002E7F77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Pr="002E7F77">
        <w:rPr>
          <w:rFonts w:ascii="Times New Roman" w:hAnsi="Times New Roman" w:cs="Times New Roman"/>
          <w:b/>
          <w:sz w:val="24"/>
          <w:szCs w:val="24"/>
        </w:rPr>
        <w:t>:</w:t>
      </w:r>
      <w:r w:rsidR="00DE6C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E7F77">
        <w:rPr>
          <w:rFonts w:ascii="Times New Roman" w:hAnsi="Times New Roman" w:cs="Times New Roman"/>
          <w:sz w:val="24"/>
          <w:szCs w:val="24"/>
        </w:rPr>
        <w:t>Phát biểu và viết biểu thức của Định luậ</w:t>
      </w:r>
      <w:r>
        <w:rPr>
          <w:rFonts w:ascii="Times New Roman" w:hAnsi="Times New Roman" w:cs="Times New Roman"/>
          <w:sz w:val="24"/>
          <w:szCs w:val="24"/>
        </w:rPr>
        <w:t>t Cu-Lông và Định luật Jun-Len-xơ</w:t>
      </w:r>
      <w:r w:rsidRPr="002E7F77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2E7F77" w:rsidRDefault="002E7F77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</w:rPr>
        <w:t>Câu 3:</w:t>
      </w:r>
      <w:r>
        <w:rPr>
          <w:rFonts w:ascii="Times New Roman" w:hAnsi="Times New Roman" w:cs="Times New Roman"/>
          <w:sz w:val="24"/>
          <w:szCs w:val="24"/>
        </w:rPr>
        <w:t xml:space="preserve"> Nêu định nghĩa và viết biểu thức của suất điện động của nguồn điện?</w:t>
      </w:r>
    </w:p>
    <w:p w:rsidR="002E7F77" w:rsidRPr="002E7F77" w:rsidRDefault="002E7F77" w:rsidP="00371196">
      <w:pPr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b/>
          <w:sz w:val="24"/>
          <w:szCs w:val="24"/>
          <w:u w:val="single"/>
        </w:rPr>
        <w:t>BÀI TOÁN:</w:t>
      </w:r>
    </w:p>
    <w:p w:rsidR="002E7F77" w:rsidRPr="002E7F77" w:rsidRDefault="00444ED6" w:rsidP="00444ED6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</w:t>
      </w:r>
      <w:r w:rsidR="002E7F77" w:rsidRPr="002E7F77">
        <w:rPr>
          <w:rFonts w:ascii="Times New Roman" w:hAnsi="Times New Roman" w:cs="Times New Roman"/>
          <w:b/>
          <w:sz w:val="24"/>
          <w:szCs w:val="24"/>
        </w:rPr>
        <w:t>:</w:t>
      </w:r>
      <w:r w:rsidR="002E7F77" w:rsidRPr="002E7F77">
        <w:rPr>
          <w:rFonts w:ascii="Times New Roman" w:hAnsi="Times New Roman" w:cs="Times New Roman"/>
          <w:sz w:val="24"/>
          <w:szCs w:val="24"/>
        </w:rPr>
        <w:t xml:space="preserve"> Cho 2 điện tích q</w:t>
      </w:r>
      <w:r w:rsidR="002E7F77" w:rsidRPr="002E7F7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E7F77" w:rsidRPr="002E7F77">
        <w:rPr>
          <w:rFonts w:ascii="Times New Roman" w:hAnsi="Times New Roman" w:cs="Times New Roman"/>
          <w:sz w:val="24"/>
          <w:szCs w:val="24"/>
        </w:rPr>
        <w:t>=  2.10</w:t>
      </w:r>
      <w:r w:rsidR="002E7F77" w:rsidRPr="002E7F77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2E7F77" w:rsidRPr="002E7F77">
        <w:rPr>
          <w:rFonts w:ascii="Times New Roman" w:hAnsi="Times New Roman" w:cs="Times New Roman"/>
          <w:sz w:val="24"/>
          <w:szCs w:val="24"/>
        </w:rPr>
        <w:t xml:space="preserve"> C và  q</w:t>
      </w:r>
      <w:r w:rsidR="002E7F77" w:rsidRPr="002E7F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7F77">
        <w:rPr>
          <w:rFonts w:ascii="Times New Roman" w:hAnsi="Times New Roman" w:cs="Times New Roman"/>
          <w:sz w:val="24"/>
          <w:szCs w:val="24"/>
        </w:rPr>
        <w:t>= 4.</w:t>
      </w:r>
      <w:r w:rsidR="002E7F77" w:rsidRPr="002E7F77">
        <w:rPr>
          <w:rFonts w:ascii="Times New Roman" w:hAnsi="Times New Roman" w:cs="Times New Roman"/>
          <w:sz w:val="24"/>
          <w:szCs w:val="24"/>
        </w:rPr>
        <w:t>10</w:t>
      </w:r>
      <w:r w:rsidR="002E7F77" w:rsidRPr="002E7F77">
        <w:rPr>
          <w:rFonts w:ascii="Times New Roman" w:hAnsi="Times New Roman" w:cs="Times New Roman"/>
          <w:sz w:val="24"/>
          <w:szCs w:val="24"/>
          <w:vertAlign w:val="superscript"/>
        </w:rPr>
        <w:t>-8</w:t>
      </w:r>
      <w:r w:rsidR="002E7F77" w:rsidRPr="002E7F77">
        <w:rPr>
          <w:rFonts w:ascii="Times New Roman" w:hAnsi="Times New Roman" w:cs="Times New Roman"/>
          <w:sz w:val="24"/>
          <w:szCs w:val="24"/>
        </w:rPr>
        <w:t xml:space="preserve"> C đặt tạ</w:t>
      </w:r>
      <w:r w:rsidR="002E7F77">
        <w:rPr>
          <w:rFonts w:ascii="Times New Roman" w:hAnsi="Times New Roman" w:cs="Times New Roman"/>
          <w:sz w:val="24"/>
          <w:szCs w:val="24"/>
        </w:rPr>
        <w:t>i A và B cách nhau 8</w:t>
      </w:r>
      <w:r w:rsidR="002E7F77" w:rsidRPr="002E7F77">
        <w:rPr>
          <w:rFonts w:ascii="Times New Roman" w:hAnsi="Times New Roman" w:cs="Times New Roman"/>
          <w:sz w:val="24"/>
          <w:szCs w:val="24"/>
        </w:rPr>
        <w:t xml:space="preserve">  cm trong chân không.</w:t>
      </w:r>
    </w:p>
    <w:p w:rsidR="002E7F77" w:rsidRPr="002E7F77" w:rsidRDefault="002E7F77" w:rsidP="00444ED6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sz w:val="24"/>
          <w:szCs w:val="24"/>
        </w:rPr>
        <w:t>a) Xác định vec-tơ cường độ điện trường tại M là trung điểm của AB.</w:t>
      </w:r>
    </w:p>
    <w:p w:rsidR="002E7F77" w:rsidRPr="002E7F77" w:rsidRDefault="002E7F77" w:rsidP="00444ED6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E7F77">
        <w:rPr>
          <w:rFonts w:ascii="Times New Roman" w:hAnsi="Times New Roman" w:cs="Times New Roman"/>
          <w:sz w:val="24"/>
          <w:szCs w:val="24"/>
        </w:rPr>
        <w:t>b)</w:t>
      </w:r>
      <w:r w:rsidR="00371196">
        <w:rPr>
          <w:rFonts w:ascii="Times New Roman" w:hAnsi="Times New Roman" w:cs="Times New Roman"/>
          <w:sz w:val="24"/>
          <w:szCs w:val="24"/>
        </w:rPr>
        <w:t xml:space="preserve"> </w:t>
      </w:r>
      <w:r w:rsidRPr="002E7F77">
        <w:rPr>
          <w:rFonts w:ascii="Times New Roman" w:hAnsi="Times New Roman" w:cs="Times New Roman"/>
          <w:sz w:val="24"/>
          <w:szCs w:val="24"/>
        </w:rPr>
        <w:t>Định vị trí N để cường độ điện trường tại N bằng không?</w:t>
      </w:r>
    </w:p>
    <w:p w:rsidR="002E7F77" w:rsidRPr="002E7F77" w:rsidRDefault="00B33D98" w:rsidP="00444ED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33D98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27" type="#_x0000_t75" style="position:absolute;left:0;text-align:left;margin-left:400.9pt;margin-top:28.2pt;width:119.25pt;height:103.7pt;z-index:251662336" wrapcoords="-136 0 -136 21443 21600 21443 21600 0 -136 0">
            <v:imagedata r:id="rId5" o:title="" croptop="3146f" cropbottom="17791f" cropleft="7472f" cropright="6686f"/>
            <w10:wrap type="tight"/>
          </v:shape>
          <o:OLEObject Type="Embed" ProgID="PBrush" ShapeID="_x0000_s1027" DrawAspect="Content" ObjectID="_1480767603" r:id="rId17"/>
        </w:pict>
      </w:r>
      <w:r w:rsidR="002E7F77" w:rsidRPr="002E7F77">
        <w:rPr>
          <w:rFonts w:ascii="Times New Roman" w:hAnsi="Times New Roman" w:cs="Times New Roman"/>
          <w:b/>
          <w:sz w:val="24"/>
          <w:szCs w:val="24"/>
          <w:lang w:val="pt-BR"/>
        </w:rPr>
        <w:t>Bài 2:</w:t>
      </w:r>
      <w:r w:rsidR="00444ED6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2E7F77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Cho mạch điện như hình vẽ: Nguồn điện </w:t>
      </w:r>
      <w:r w:rsidR="002E7F77" w:rsidRPr="002E7F77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660" w:dyaOrig="400">
          <v:shape id="_x0000_i1030" type="#_x0000_t75" style="width:83.25pt;height:20.25pt" o:ole="">
            <v:imagedata r:id="rId18" o:title=""/>
          </v:shape>
          <o:OLEObject Type="Embed" ProgID="Equation.DSMT4" ShapeID="_x0000_i1030" DrawAspect="Content" ObjectID="_1480767598" r:id="rId19"/>
        </w:object>
      </w:r>
      <w:r w:rsidR="002E7F77" w:rsidRPr="002E7F77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340" w:dyaOrig="400">
          <v:shape id="_x0000_i1031" type="#_x0000_t75" style="width:66.75pt;height:20.25pt" o:ole="">
            <v:imagedata r:id="rId20" o:title=""/>
          </v:shape>
          <o:OLEObject Type="Embed" ProgID="Equation.DSMT4" ShapeID="_x0000_i1031" DrawAspect="Content" ObjectID="_1480767599" r:id="rId21"/>
        </w:object>
      </w:r>
      <w:r w:rsidR="002E7F77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 Bình điện phân đựng dung dịch </w:t>
      </w:r>
      <w:r w:rsidR="00B928C0">
        <w:rPr>
          <w:rFonts w:ascii="Times New Roman" w:hAnsi="Times New Roman" w:cs="Times New Roman"/>
          <w:sz w:val="24"/>
          <w:szCs w:val="24"/>
          <w:lang w:val="pt-BR"/>
        </w:rPr>
        <w:t>CuSO</w:t>
      </w:r>
      <w:r w:rsidR="00B928C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2E7F77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có anot bằ</w:t>
      </w:r>
      <w:r w:rsidR="00B928C0">
        <w:rPr>
          <w:rFonts w:ascii="Times New Roman" w:hAnsi="Times New Roman" w:cs="Times New Roman"/>
          <w:sz w:val="24"/>
          <w:szCs w:val="24"/>
          <w:lang w:val="pt-BR"/>
        </w:rPr>
        <w:t xml:space="preserve">ng Cu </w:t>
      </w:r>
      <w:r w:rsidR="002E7F77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và có điện trở </w:t>
      </w:r>
      <w:r w:rsidR="000F248C" w:rsidRPr="002E7F77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1219" w:dyaOrig="440">
          <v:shape id="_x0000_i1032" type="#_x0000_t75" style="width:60.75pt;height:21.75pt" o:ole="">
            <v:imagedata r:id="rId22" o:title=""/>
          </v:shape>
          <o:OLEObject Type="Embed" ProgID="Equation.DSMT4" ShapeID="_x0000_i1032" DrawAspect="Content" ObjectID="_1480767600" r:id="rId23"/>
        </w:object>
      </w:r>
      <w:r w:rsidR="002E7F77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Các điện trở </w:t>
      </w:r>
      <w:r w:rsidR="000F248C" w:rsidRPr="002E7F77">
        <w:rPr>
          <w:rFonts w:ascii="Times New Roman" w:hAnsi="Times New Roman" w:cs="Times New Roman"/>
          <w:position w:val="-16"/>
          <w:sz w:val="24"/>
          <w:szCs w:val="24"/>
          <w:lang w:val="pt-BR"/>
        </w:rPr>
        <w:object w:dxaOrig="2580" w:dyaOrig="440">
          <v:shape id="_x0000_i1033" type="#_x0000_t75" style="width:129pt;height:21.75pt" o:ole="">
            <v:imagedata r:id="rId24" o:title=""/>
          </v:shape>
          <o:OLEObject Type="Embed" ProgID="Equation.DSMT4" ShapeID="_x0000_i1033" DrawAspect="Content" ObjectID="_1480767601" r:id="rId25"/>
        </w:object>
      </w:r>
      <w:r w:rsidR="002E7F77"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2E7F77" w:rsidRPr="002E7F77" w:rsidRDefault="002E7F77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a/ Tìm suất điện động E </w:t>
      </w:r>
      <w:r w:rsidRPr="002E7F7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b  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và điện trở trong r </w:t>
      </w:r>
      <w:r w:rsidRPr="002E7F7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b.</w:t>
      </w:r>
    </w:p>
    <w:p w:rsidR="00B928C0" w:rsidRPr="002E7F77" w:rsidRDefault="00B928C0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b/</w:t>
      </w:r>
      <w:r w:rsidR="00371196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Tính chỉ số ampe kế và hiệu điện thế mạch ngoài. </w:t>
      </w:r>
    </w:p>
    <w:p w:rsidR="00B928C0" w:rsidRPr="002E7F77" w:rsidRDefault="00B928C0" w:rsidP="00444ED6">
      <w:pPr>
        <w:ind w:firstLine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>/ Tính khối lượ</w:t>
      </w:r>
      <w:r w:rsidR="000F248C">
        <w:rPr>
          <w:rFonts w:ascii="Times New Roman" w:hAnsi="Times New Roman" w:cs="Times New Roman"/>
          <w:sz w:val="24"/>
          <w:szCs w:val="24"/>
          <w:lang w:val="pt-BR"/>
        </w:rPr>
        <w:t xml:space="preserve">ng đồng 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bám vào catot sau</w:t>
      </w:r>
      <w:r w:rsidR="000F248C">
        <w:rPr>
          <w:rFonts w:ascii="Times New Roman" w:hAnsi="Times New Roman" w:cs="Times New Roman"/>
          <w:sz w:val="24"/>
          <w:szCs w:val="24"/>
          <w:lang w:val="pt-BR"/>
        </w:rPr>
        <w:t xml:space="preserve"> 16 phút 5</w:t>
      </w:r>
      <w:r w:rsidRPr="002E7F77">
        <w:rPr>
          <w:rFonts w:ascii="Times New Roman" w:hAnsi="Times New Roman" w:cs="Times New Roman"/>
          <w:sz w:val="24"/>
          <w:szCs w:val="24"/>
          <w:lang w:val="pt-BR"/>
        </w:rPr>
        <w:t xml:space="preserve"> giây. </w:t>
      </w:r>
      <w:r w:rsidR="000F248C">
        <w:rPr>
          <w:rFonts w:ascii="Times New Roman" w:hAnsi="Times New Roman" w:cs="Times New Roman"/>
          <w:sz w:val="24"/>
          <w:szCs w:val="24"/>
          <w:lang w:val="pt-BR"/>
        </w:rPr>
        <w:t>(A=64,n=2</w:t>
      </w:r>
      <w:r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0F248C" w:rsidRDefault="000F248C" w:rsidP="0037119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F248C" w:rsidRPr="000F248C" w:rsidRDefault="000F248C" w:rsidP="0037119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F248C" w:rsidRDefault="000F248C" w:rsidP="000F248C">
      <w:pPr>
        <w:rPr>
          <w:rFonts w:ascii="Times New Roman" w:hAnsi="Times New Roman" w:cs="Times New Roman"/>
          <w:sz w:val="24"/>
          <w:szCs w:val="24"/>
        </w:rPr>
      </w:pPr>
    </w:p>
    <w:p w:rsidR="002E7F77" w:rsidRPr="000F248C" w:rsidRDefault="000F248C" w:rsidP="000F248C">
      <w:pPr>
        <w:tabs>
          <w:tab w:val="left" w:pos="984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2E7F77" w:rsidRPr="000F248C" w:rsidSect="00E419C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A1083"/>
    <w:multiLevelType w:val="hybridMultilevel"/>
    <w:tmpl w:val="4928FD1E"/>
    <w:lvl w:ilvl="0" w:tplc="7E563CFC">
      <w:start w:val="1"/>
      <w:numFmt w:val="decimal"/>
      <w:lvlText w:val="Bài %1:"/>
      <w:lvlJc w:val="left"/>
      <w:pPr>
        <w:tabs>
          <w:tab w:val="num" w:pos="924"/>
        </w:tabs>
        <w:ind w:left="924" w:hanging="924"/>
      </w:pPr>
      <w:rPr>
        <w:rFonts w:ascii="Times New Roman" w:hAnsi="Times New Roman" w:cs="Times New Roman" w:hint="default"/>
        <w:b/>
        <w:i w:val="0"/>
        <w:sz w:val="26"/>
        <w:szCs w:val="26"/>
        <w:u w:val="single"/>
        <w:effect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419C5"/>
    <w:rsid w:val="000F248C"/>
    <w:rsid w:val="0024795E"/>
    <w:rsid w:val="002E7F77"/>
    <w:rsid w:val="00371196"/>
    <w:rsid w:val="00444ED6"/>
    <w:rsid w:val="0066558A"/>
    <w:rsid w:val="00736F58"/>
    <w:rsid w:val="00B33D98"/>
    <w:rsid w:val="00B75D37"/>
    <w:rsid w:val="00B928C0"/>
    <w:rsid w:val="00DE6CDA"/>
    <w:rsid w:val="00E419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19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354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T Team</Company>
  <LinksUpToDate>false</LinksUpToDate>
  <CharactersWithSpaces>23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HBT_Loc</cp:lastModifiedBy>
  <cp:revision>6</cp:revision>
  <cp:lastPrinted>2014-12-17T09:19:00Z</cp:lastPrinted>
  <dcterms:created xsi:type="dcterms:W3CDTF">2014-12-17T08:37:00Z</dcterms:created>
  <dcterms:modified xsi:type="dcterms:W3CDTF">2014-12-22T08:33:00Z</dcterms:modified>
</cp:coreProperties>
</file>